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338" r:id="rId11"/>
    <p:sldId id="268" r:id="rId12"/>
    <p:sldId id="269" r:id="rId13"/>
    <p:sldId id="270" r:id="rId14"/>
    <p:sldId id="271" r:id="rId15"/>
    <p:sldId id="272" r:id="rId16"/>
    <p:sldId id="273" r:id="rId17"/>
    <p:sldId id="339" r:id="rId18"/>
    <p:sldId id="340" r:id="rId19"/>
    <p:sldId id="274" r:id="rId20"/>
    <p:sldId id="275" r:id="rId21"/>
    <p:sldId id="277" r:id="rId22"/>
    <p:sldId id="278" r:id="rId23"/>
    <p:sldId id="276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341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66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13" Type="http://schemas.openxmlformats.org/officeDocument/2006/relationships/slide" Target="slides/slide40.xml"/><Relationship Id="rId3" Type="http://schemas.openxmlformats.org/officeDocument/2006/relationships/slide" Target="slides/slide14.xml"/><Relationship Id="rId7" Type="http://schemas.openxmlformats.org/officeDocument/2006/relationships/slide" Target="slides/slide24.xml"/><Relationship Id="rId12" Type="http://schemas.openxmlformats.org/officeDocument/2006/relationships/slide" Target="slides/slide39.xml"/><Relationship Id="rId2" Type="http://schemas.openxmlformats.org/officeDocument/2006/relationships/slide" Target="slides/slide9.xml"/><Relationship Id="rId16" Type="http://schemas.openxmlformats.org/officeDocument/2006/relationships/slide" Target="slides/slide47.xml"/><Relationship Id="rId1" Type="http://schemas.openxmlformats.org/officeDocument/2006/relationships/slide" Target="slides/slide8.xml"/><Relationship Id="rId6" Type="http://schemas.openxmlformats.org/officeDocument/2006/relationships/slide" Target="slides/slide20.xml"/><Relationship Id="rId11" Type="http://schemas.openxmlformats.org/officeDocument/2006/relationships/slide" Target="slides/slide38.xml"/><Relationship Id="rId5" Type="http://schemas.openxmlformats.org/officeDocument/2006/relationships/slide" Target="slides/slide19.xml"/><Relationship Id="rId15" Type="http://schemas.openxmlformats.org/officeDocument/2006/relationships/slide" Target="slides/slide46.xml"/><Relationship Id="rId10" Type="http://schemas.openxmlformats.org/officeDocument/2006/relationships/slide" Target="slides/slide29.xml"/><Relationship Id="rId4" Type="http://schemas.openxmlformats.org/officeDocument/2006/relationships/slide" Target="slides/slide18.xml"/><Relationship Id="rId9" Type="http://schemas.openxmlformats.org/officeDocument/2006/relationships/slide" Target="slides/slide28.xml"/><Relationship Id="rId14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39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239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8BDBC62-4EB3-433F-975D-E7CDDF0D11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4044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370E2-4350-450D-B2BA-3515D92072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504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66BBF-9336-478B-80FF-0436F92CE8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10715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03B0A-503B-4EA8-9C6C-9CCC5F3093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2931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EADD0-878E-413D-A0C4-811B7E75DA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487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F181E-B17C-46CA-80F1-6085AB25B4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745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C16F-EF7D-437F-AA50-C54A8053DC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680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C48D-F788-418D-A9CE-B5E690DC24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2609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EF2BD-7D60-41BA-8BE0-4168186D3C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121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D5614-8E3E-4346-AFB8-13E3F11825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306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2257B-40BB-44E4-9D93-25527614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3134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D1F40-F3D0-494A-B96D-27EE19F1F9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322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750A2-DABB-4876-812F-3C93CF486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582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89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89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89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E9030FC-BB58-4E20-B62B-E19876124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178050"/>
            <a:ext cx="7467600" cy="109855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15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orces and</a:t>
            </a:r>
          </a:p>
          <a:p>
            <a:pPr eaLnBrk="1" hangingPunct="1"/>
            <a:r>
              <a:rPr lang="en-US" altLang="en-US" smtClean="0"/>
              <a:t>Electric Fiel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ging by Induction, 2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harges in the sphere are redistributed</a:t>
            </a:r>
          </a:p>
          <a:p>
            <a:pPr lvl="1" eaLnBrk="1" hangingPunct="1"/>
            <a:r>
              <a:rPr lang="en-US" altLang="en-US" smtClean="0"/>
              <a:t>Some of the electrons in the sphere are repelled from the electrons in the rod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ging by Induction, 3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gion of the sphere nearest the negatively charged rod has an excess of positive charge because of the migration of electrons away from this lo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grounded conducting wire is connected to the sphe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llows some of the electrons to move from the sphere to the gr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ging by Induction, final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wire to ground is removed, the sphere is left with an excess of induced positive charge</a:t>
            </a:r>
          </a:p>
          <a:p>
            <a:pPr eaLnBrk="1" hangingPunct="1"/>
            <a:r>
              <a:rPr lang="en-US" altLang="en-US" sz="2800" smtClean="0"/>
              <a:t>The positive charge on the sphere is evenly distributed due to the repulsion between the positive charges</a:t>
            </a:r>
          </a:p>
          <a:p>
            <a:pPr eaLnBrk="1" hangingPunct="1"/>
            <a:r>
              <a:rPr lang="en-US" altLang="en-US" sz="2800" i="1" smtClean="0"/>
              <a:t>Charging by induction requires no contact with the object inducing the 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most neutral atoms or molecules, the center of positive charge coincides with the center of negative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the presence of a charged object, these centers may separate sligh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is results in more positive charge on one side of the molecule than on the other si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is realignment of charge on the surface of an insulator is known as </a:t>
            </a:r>
            <a:r>
              <a:rPr lang="en-US" altLang="en-US" sz="2800" i="1" smtClean="0"/>
              <a:t>polarization</a:t>
            </a: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of </a:t>
            </a:r>
            <a:br>
              <a:rPr lang="en-US" altLang="en-US" smtClean="0"/>
            </a:br>
            <a:r>
              <a:rPr lang="en-US" altLang="en-US" smtClean="0"/>
              <a:t>Polariz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The charged object (on the left) induces charge on the surface of the insulator</a:t>
            </a:r>
          </a:p>
          <a:p>
            <a:pPr eaLnBrk="1" hangingPunct="1"/>
            <a:r>
              <a:rPr lang="en-US" altLang="en-US" sz="2400" smtClean="0"/>
              <a:t>A charged comb attracts bits of paper due to polarization of the paper</a:t>
            </a:r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6140450" y="0"/>
          <a:ext cx="30035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Photo Editor Photo" r:id="rId3" imgW="5477640" imgH="7228571" progId="MSPhotoEd.3">
                  <p:embed/>
                </p:oleObj>
              </mc:Choice>
              <mc:Fallback>
                <p:oleObj name="Photo Editor Photo" r:id="rId3" imgW="5477640" imgH="7228571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0"/>
                        <a:ext cx="30035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6096000" y="3994150"/>
          <a:ext cx="30480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Photo Editor Photo" r:id="rId5" imgW="9523810" imgH="8942857" progId="MSPhotoEd.3">
                  <p:embed/>
                </p:oleObj>
              </mc:Choice>
              <mc:Fallback>
                <p:oleObj name="Photo Editor Photo" r:id="rId5" imgW="9523810" imgH="8942857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94150"/>
                        <a:ext cx="30480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lomb’s Law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Coulomb shows that an electrical force has the following properties:</a:t>
            </a:r>
          </a:p>
          <a:p>
            <a:pPr lvl="1" eaLnBrk="1" hangingPunct="1"/>
            <a:r>
              <a:rPr lang="en-US" altLang="en-US" sz="2400" smtClean="0"/>
              <a:t>It is along the line joining the two particles and inversely proportional to the square of the separation distance, r,  between them </a:t>
            </a:r>
          </a:p>
          <a:p>
            <a:pPr lvl="1" eaLnBrk="1" hangingPunct="1"/>
            <a:r>
              <a:rPr lang="en-US" altLang="en-US" sz="2400" smtClean="0"/>
              <a:t>It is proportional to the product of the magnitudes of the charges, |q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|and |q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|on the two particles</a:t>
            </a:r>
          </a:p>
          <a:p>
            <a:pPr lvl="1" eaLnBrk="1" hangingPunct="1"/>
            <a:r>
              <a:rPr lang="en-US" altLang="en-US" sz="2400" smtClean="0"/>
              <a:t>It is attractive if the charges are of opposite signs and repulsive if the charges have the same sig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lomb’s Law, cont.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athematically,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k</a:t>
            </a:r>
            <a:r>
              <a:rPr lang="en-US" altLang="en-US" sz="2800" baseline="-25000" smtClean="0"/>
              <a:t>e</a:t>
            </a:r>
            <a:r>
              <a:rPr lang="en-US" altLang="en-US" sz="2800" smtClean="0"/>
              <a:t> is called the </a:t>
            </a:r>
            <a:r>
              <a:rPr lang="en-US" altLang="en-US" sz="2800" i="1" smtClean="0"/>
              <a:t>Coulomb Constant</a:t>
            </a: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k</a:t>
            </a:r>
            <a:r>
              <a:rPr lang="en-US" altLang="en-US" sz="2400" baseline="-25000" smtClean="0"/>
              <a:t>e</a:t>
            </a:r>
            <a:r>
              <a:rPr lang="en-US" altLang="en-US" sz="2400" smtClean="0"/>
              <a:t> = 8.9875 x 10</a:t>
            </a:r>
            <a:r>
              <a:rPr lang="en-US" altLang="en-US" sz="2400" baseline="30000" smtClean="0"/>
              <a:t>9</a:t>
            </a:r>
            <a:r>
              <a:rPr lang="en-US" altLang="en-US" sz="2400" smtClean="0"/>
              <a:t> N m</a:t>
            </a:r>
            <a:r>
              <a:rPr lang="en-US" altLang="en-US" sz="2400" baseline="30000" smtClean="0"/>
              <a:t>2</a:t>
            </a:r>
            <a:r>
              <a:rPr lang="en-US" altLang="en-US" sz="2400" smtClean="0"/>
              <a:t>/C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ypical charges can be in the µC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Remember, Coulombs must be used in the equ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emember that force is a </a:t>
            </a:r>
            <a:r>
              <a:rPr lang="en-US" altLang="en-US" sz="2800" i="1" smtClean="0"/>
              <a:t>vector </a:t>
            </a:r>
            <a:r>
              <a:rPr lang="en-US" altLang="en-US" sz="2800" smtClean="0"/>
              <a:t>quant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pplies only to point charg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72000" y="1752600"/>
          <a:ext cx="21209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876228" imgH="419207" progId="Equation.DSMT4">
                  <p:embed/>
                </p:oleObj>
              </mc:Choice>
              <mc:Fallback>
                <p:oleObj name="Equation" r:id="rId3" imgW="876228" imgH="4192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21209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acteristics of Particle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0" y="2438400"/>
          <a:ext cx="9144000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Photo Editor Photo" r:id="rId3" imgW="9523810" imgH="3885714" progId="MSPhotoEd.3">
                  <p:embed/>
                </p:oleObj>
              </mc:Choice>
              <mc:Fallback>
                <p:oleObj name="Photo Editor Photo" r:id="rId3" imgW="9523810" imgH="3885714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9144000" cy="373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les Coulomb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1736 – 1806</a:t>
            </a:r>
          </a:p>
          <a:p>
            <a:pPr eaLnBrk="1" hangingPunct="1"/>
            <a:r>
              <a:rPr lang="en-US" altLang="en-US" sz="2800" smtClean="0"/>
              <a:t>Studied electrostatics and magnetism</a:t>
            </a:r>
          </a:p>
          <a:p>
            <a:pPr eaLnBrk="1" hangingPunct="1"/>
            <a:r>
              <a:rPr lang="en-US" altLang="en-US" sz="2800" smtClean="0"/>
              <a:t>Investigated strengths of materials</a:t>
            </a:r>
          </a:p>
          <a:p>
            <a:pPr lvl="1" eaLnBrk="1" hangingPunct="1"/>
            <a:r>
              <a:rPr lang="en-US" altLang="en-US" sz="2400" smtClean="0"/>
              <a:t>Identified forces acting on beams</a:t>
            </a:r>
          </a:p>
        </p:txBody>
      </p:sp>
      <p:graphicFrame>
        <p:nvGraphicFramePr>
          <p:cNvPr id="22532" name="Object 9"/>
          <p:cNvGraphicFramePr>
            <a:graphicFrameLocks noChangeAspect="1"/>
          </p:cNvGraphicFramePr>
          <p:nvPr/>
        </p:nvGraphicFramePr>
        <p:xfrm>
          <a:off x="5029200" y="1828800"/>
          <a:ext cx="32337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Photo Editor Photo" r:id="rId3" imgW="4648849" imgH="7228571" progId="MSPhotoEd.3">
                  <p:embed/>
                </p:oleObj>
              </mc:Choice>
              <mc:Fallback>
                <p:oleObj name="Photo Editor Photo" r:id="rId3" imgW="4648849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32337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Nature of Electric Forc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1336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wo point charges are separated by a distance </a:t>
            </a:r>
            <a:r>
              <a:rPr lang="en-US" altLang="en-US" sz="2400" i="1" smtClean="0"/>
              <a:t>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like charges produce a repulsive force between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force on q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is equal in magnitude and opposite in direction to the force on q</a:t>
            </a:r>
            <a:r>
              <a:rPr lang="en-US" altLang="en-US" sz="2400" baseline="-25000" smtClean="0"/>
              <a:t>2</a:t>
            </a:r>
            <a:endParaRPr lang="en-US" altLang="en-US" sz="2400" smtClean="0"/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648200" y="2301875"/>
          <a:ext cx="44196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Photo Editor Photo" r:id="rId3" imgW="9523810" imgH="6533333" progId="MSPhotoEd.3">
                  <p:embed/>
                </p:oleObj>
              </mc:Choice>
              <mc:Fallback>
                <p:oleObj name="Photo Editor Photo" r:id="rId3" imgW="9523810" imgH="6533333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01875"/>
                        <a:ext cx="44196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Electric Charg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1" dirty="0" smtClean="0"/>
              <a:t>Two types of charges exi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They are called </a:t>
            </a:r>
            <a:r>
              <a:rPr lang="en-US" altLang="en-US" sz="2400" b="1" dirty="0" smtClean="0"/>
              <a:t>positive</a:t>
            </a:r>
            <a:r>
              <a:rPr lang="en-US" altLang="en-US" sz="2400" dirty="0" smtClean="0"/>
              <a:t> and </a:t>
            </a:r>
            <a:r>
              <a:rPr lang="en-US" altLang="en-US" sz="2400" b="1" dirty="0" smtClean="0"/>
              <a:t>negative.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 dirty="0" smtClean="0"/>
              <a:t>Like charges repel </a:t>
            </a:r>
            <a:r>
              <a:rPr lang="en-US" altLang="en-US" sz="2800" dirty="0" smtClean="0"/>
              <a:t>and </a:t>
            </a:r>
            <a:r>
              <a:rPr lang="en-US" altLang="en-US" sz="2800" b="1" u="sng" dirty="0" smtClean="0"/>
              <a:t>unlike charges attract one an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ature’s basic carrier of positive charge is the prot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rotons do not move from one material to another because they are held firmly in the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Nature of Forces, cont.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2098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wo point charges are separated by a distance </a:t>
            </a:r>
            <a:r>
              <a:rPr lang="en-US" altLang="en-US" sz="2400" i="1" smtClean="0"/>
              <a:t>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unlike charges produce a attractive force between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force on q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is equal in magnitude and opposite in direction to the force on q</a:t>
            </a:r>
            <a:r>
              <a:rPr lang="en-US" altLang="en-US" sz="2400" baseline="-25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4114800" y="2209800"/>
          <a:ext cx="48768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Photo Editor Photo" r:id="rId3" imgW="9523810" imgH="7466667" progId="MSPhotoEd.3">
                  <p:embed/>
                </p:oleObj>
              </mc:Choice>
              <mc:Fallback>
                <p:oleObj name="Photo Editor Photo" r:id="rId3" imgW="9523810" imgH="7466667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4876800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al Forces are Field For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is is the second example of a field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ravity was the fir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emember, with a field force, the force is exerted by one object on another object even though there is no physical contact between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re are some important similarities and differences between electrical and gravitational fo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al Force Compared to Gravitational For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Both are inverse square law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mathematical form of both laws is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asses replaced by char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lectrical forces can be either attractive or repuls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Gravitational forces are always attrac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lectrostatic force is stronger than the gravitational fo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uperposition Princi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esultant force on any one charge equals the vector sum of the forces exerted by the other individual charges that are present.</a:t>
            </a:r>
          </a:p>
          <a:p>
            <a:pPr lvl="1" eaLnBrk="1" hangingPunct="1"/>
            <a:r>
              <a:rPr lang="en-US" altLang="en-US" smtClean="0"/>
              <a:t>Remember to add the forces as </a:t>
            </a:r>
            <a:r>
              <a:rPr lang="en-US" altLang="en-US" i="1" smtClean="0"/>
              <a:t>vector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perposition Principle Examp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2286000"/>
            <a:ext cx="3810000" cy="4191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force exerted by q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on q</a:t>
            </a:r>
            <a:r>
              <a:rPr lang="en-US" altLang="en-US" sz="2800" baseline="-25000" smtClean="0"/>
              <a:t>3 </a:t>
            </a:r>
            <a:r>
              <a:rPr lang="en-US" altLang="en-US" sz="2800" smtClean="0"/>
              <a:t> is</a:t>
            </a:r>
          </a:p>
          <a:p>
            <a:pPr eaLnBrk="1" hangingPunct="1"/>
            <a:r>
              <a:rPr lang="en-US" altLang="en-US" sz="2800" smtClean="0"/>
              <a:t>The force exerted by q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on q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is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i="1" smtClean="0"/>
              <a:t>total force</a:t>
            </a:r>
            <a:r>
              <a:rPr lang="en-US" altLang="en-US" sz="2800" smtClean="0"/>
              <a:t> exerted on q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is the vector sum o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and</a:t>
            </a:r>
          </a:p>
        </p:txBody>
      </p:sp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3048000" y="2667000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228501" imgH="253890" progId="Equation.DSMT4">
                  <p:embed/>
                </p:oleObj>
              </mc:Choice>
              <mc:Fallback>
                <p:oleObj name="Equation" r:id="rId3" imgW="22850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81000" y="5410200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228501" imgH="253890" progId="Equation.DSMT4">
                  <p:embed/>
                </p:oleObj>
              </mc:Choice>
              <mc:Fallback>
                <p:oleObj name="Equation" r:id="rId5" imgW="22850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3124200" y="3581400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1"/>
          <p:cNvGraphicFramePr>
            <a:graphicFrameLocks noChangeAspect="1"/>
          </p:cNvGraphicFramePr>
          <p:nvPr/>
        </p:nvGraphicFramePr>
        <p:xfrm>
          <a:off x="1676400" y="5410200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3886200" y="2590800"/>
          <a:ext cx="518160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Photo Editor Photo" r:id="rId9" imgW="9523810" imgH="6076190" progId="MSPhotoEd.3">
                  <p:embed/>
                </p:oleObj>
              </mc:Choice>
              <mc:Fallback>
                <p:oleObj name="Photo Editor Photo" r:id="rId9" imgW="9523810" imgH="6076190" progId="MSPhotoEd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5181600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al Field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n </a:t>
            </a:r>
            <a:r>
              <a:rPr lang="en-US" altLang="en-US" b="1" dirty="0" smtClean="0"/>
              <a:t>electric field</a:t>
            </a:r>
            <a:r>
              <a:rPr lang="en-US" altLang="en-US" dirty="0" smtClean="0"/>
              <a:t> is said to exist in the region of space around a charged object. When another charged object enters this electric field, the field exerts a </a:t>
            </a:r>
            <a:r>
              <a:rPr lang="en-US" altLang="en-US" b="1" i="1" u="sng" dirty="0" smtClean="0"/>
              <a:t>force</a:t>
            </a:r>
            <a:r>
              <a:rPr lang="en-US" altLang="en-US" dirty="0" smtClean="0"/>
              <a:t> on the second charged ob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3622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 charged particle, with charge Q, produces an electric field in the region of space around it</a:t>
            </a:r>
          </a:p>
          <a:p>
            <a:pPr eaLnBrk="1" hangingPunct="1"/>
            <a:r>
              <a:rPr lang="en-US" altLang="en-US" sz="2400" dirty="0" smtClean="0"/>
              <a:t>A small </a:t>
            </a:r>
            <a:r>
              <a:rPr lang="en-US" altLang="en-US" sz="2400" i="1" dirty="0" smtClean="0"/>
              <a:t>test charge</a:t>
            </a:r>
            <a:r>
              <a:rPr lang="en-US" altLang="en-US" sz="2400" dirty="0" smtClean="0"/>
              <a:t>, </a:t>
            </a:r>
            <a:r>
              <a:rPr lang="en-US" altLang="en-US" sz="2400" dirty="0" err="1" smtClean="0"/>
              <a:t>q</a:t>
            </a:r>
            <a:r>
              <a:rPr lang="en-US" altLang="en-US" sz="2400" baseline="-25000" dirty="0" err="1" smtClean="0"/>
              <a:t>o</a:t>
            </a:r>
            <a:r>
              <a:rPr lang="en-US" altLang="en-US" sz="2400" dirty="0" smtClean="0"/>
              <a:t>, placed in the field, will experience a force</a:t>
            </a:r>
          </a:p>
        </p:txBody>
      </p:sp>
      <p:graphicFrame>
        <p:nvGraphicFramePr>
          <p:cNvPr id="30724" name="Object 9"/>
          <p:cNvGraphicFramePr>
            <a:graphicFrameLocks noChangeAspect="1"/>
          </p:cNvGraphicFramePr>
          <p:nvPr/>
        </p:nvGraphicFramePr>
        <p:xfrm>
          <a:off x="3886200" y="2424113"/>
          <a:ext cx="5181600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Photo Editor Photo" r:id="rId3" imgW="9523810" imgH="7028571" progId="MSPhotoEd.3">
                  <p:embed/>
                </p:oleObj>
              </mc:Choice>
              <mc:Fallback>
                <p:oleObj name="Photo Editor Photo" r:id="rId3" imgW="9523810" imgH="70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24113"/>
                        <a:ext cx="5181600" cy="382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2098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Mathematically,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I units are N / 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vector quant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direction of the field is the direction of the electric force that would be exerted on a small </a:t>
            </a:r>
            <a:r>
              <a:rPr lang="en-US" altLang="en-US" sz="2800" b="1" u="sng" dirty="0" smtClean="0"/>
              <a:t>positive</a:t>
            </a:r>
            <a:r>
              <a:rPr lang="en-US" altLang="en-US" sz="2800" dirty="0" smtClean="0"/>
              <a:t> charge placed at that poi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95800" y="1828800"/>
          <a:ext cx="26749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971517" imgH="457267" progId="Equation.DSMT4">
                  <p:embed/>
                </p:oleObj>
              </mc:Choice>
              <mc:Fallback>
                <p:oleObj name="Equation" r:id="rId3" imgW="971517" imgH="45726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26749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rection of Electric Fiel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lectric field produced by a negative charge is directed toward the charge</a:t>
            </a:r>
          </a:p>
          <a:p>
            <a:pPr lvl="1" eaLnBrk="1" hangingPunct="1"/>
            <a:r>
              <a:rPr lang="en-US" altLang="en-US" sz="2400" smtClean="0"/>
              <a:t>A positive test charge would be attracted to the negative source charge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5334000" y="1905000"/>
          <a:ext cx="24003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Photo Editor Photo" r:id="rId3" imgW="3505689" imgH="7228571" progId="MSPhotoEd.3">
                  <p:embed/>
                </p:oleObj>
              </mc:Choice>
              <mc:Fallback>
                <p:oleObj name="Photo Editor Photo" r:id="rId3" imgW="3505689" imgH="7228571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24003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lectric field produced by a positive charge is directed away from the charge</a:t>
            </a:r>
          </a:p>
          <a:p>
            <a:pPr lvl="1" eaLnBrk="1" hangingPunct="1"/>
            <a:r>
              <a:rPr lang="en-US" altLang="en-US" sz="2400" smtClean="0"/>
              <a:t>A positive test charge would be repelled from the positive source charge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5181600" y="1905000"/>
          <a:ext cx="26035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Photo Editor Photo" r:id="rId3" imgW="3801006" imgH="7228571" progId="MSPhotoEd.3">
                  <p:embed/>
                </p:oleObj>
              </mc:Choice>
              <mc:Fallback>
                <p:oleObj name="Photo Editor Photo" r:id="rId3" imgW="3801006" imgH="7228571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26035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Properties of Charg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Nature’s basic carrier of negative charge is the electron</a:t>
            </a:r>
          </a:p>
          <a:p>
            <a:pPr lvl="1" eaLnBrk="1" hangingPunct="1"/>
            <a:r>
              <a:rPr lang="en-US" altLang="en-US" sz="2400" dirty="0" smtClean="0"/>
              <a:t>Gaining or losing electrons is how an object becomes charged</a:t>
            </a:r>
          </a:p>
          <a:p>
            <a:pPr eaLnBrk="1" hangingPunct="1"/>
            <a:r>
              <a:rPr lang="en-US" altLang="en-US" sz="2800" b="1" u="sng" dirty="0" smtClean="0"/>
              <a:t>Electric charge is always conserved</a:t>
            </a:r>
          </a:p>
          <a:p>
            <a:pPr lvl="1" eaLnBrk="1" hangingPunct="1"/>
            <a:r>
              <a:rPr lang="en-US" altLang="en-US" sz="2400" dirty="0" smtClean="0"/>
              <a:t>Charge is not created, only exchanged</a:t>
            </a:r>
          </a:p>
          <a:p>
            <a:pPr lvl="1" eaLnBrk="1" hangingPunct="1"/>
            <a:r>
              <a:rPr lang="en-US" altLang="en-US" sz="2400" dirty="0" smtClean="0"/>
              <a:t>Objects become charged because negative charge is transferred from one object to ano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he Superposition Principle can be applied to the electric field if a group of charges is pres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Strateg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Draw</a:t>
            </a:r>
            <a:r>
              <a:rPr lang="en-US" altLang="en-US" smtClean="0"/>
              <a:t> a diagram of the charges in the problem</a:t>
            </a:r>
          </a:p>
          <a:p>
            <a:pPr eaLnBrk="1" hangingPunct="1"/>
            <a:r>
              <a:rPr lang="en-US" altLang="en-US" b="1" smtClean="0"/>
              <a:t>Identify</a:t>
            </a:r>
            <a:r>
              <a:rPr lang="en-US" altLang="en-US" smtClean="0"/>
              <a:t> the charge of interest</a:t>
            </a:r>
          </a:p>
          <a:p>
            <a:pPr lvl="1" eaLnBrk="1" hangingPunct="1"/>
            <a:r>
              <a:rPr lang="en-US" altLang="en-US" smtClean="0"/>
              <a:t>You may want to circle it</a:t>
            </a:r>
          </a:p>
          <a:p>
            <a:pPr eaLnBrk="1" hangingPunct="1"/>
            <a:r>
              <a:rPr lang="en-US" altLang="en-US" b="1" smtClean="0"/>
              <a:t>Units</a:t>
            </a:r>
            <a:r>
              <a:rPr lang="en-US" altLang="en-US" smtClean="0"/>
              <a:t> – Convert all units to SI</a:t>
            </a:r>
          </a:p>
          <a:p>
            <a:pPr lvl="1" eaLnBrk="1" hangingPunct="1"/>
            <a:r>
              <a:rPr lang="en-US" altLang="en-US" smtClean="0"/>
              <a:t>Need to be consistent with k</a:t>
            </a:r>
            <a:r>
              <a:rPr lang="en-US" altLang="en-US" baseline="-25000" smtClean="0"/>
              <a:t>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Strategy, con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Apply Coulomb’s Law</a:t>
            </a:r>
          </a:p>
          <a:p>
            <a:pPr lvl="1" eaLnBrk="1" hangingPunct="1"/>
            <a:r>
              <a:rPr lang="en-US" altLang="en-US" sz="2400" smtClean="0"/>
              <a:t>For each charge, find the force on the charge of interest</a:t>
            </a:r>
          </a:p>
          <a:p>
            <a:pPr lvl="1" eaLnBrk="1" hangingPunct="1"/>
            <a:r>
              <a:rPr lang="en-US" altLang="en-US" sz="2400" smtClean="0"/>
              <a:t>Determine the direction of the force</a:t>
            </a:r>
          </a:p>
          <a:p>
            <a:pPr eaLnBrk="1" hangingPunct="1"/>
            <a:r>
              <a:rPr lang="en-US" altLang="en-US" sz="2800" b="1" smtClean="0"/>
              <a:t>Sum all the x- and y- components</a:t>
            </a:r>
            <a:endParaRPr lang="en-US" altLang="en-US" sz="2800" smtClean="0"/>
          </a:p>
          <a:p>
            <a:pPr lvl="1" eaLnBrk="1" hangingPunct="1"/>
            <a:r>
              <a:rPr lang="en-US" altLang="en-US" sz="2400" smtClean="0"/>
              <a:t>This gives the x- and y-components of the resultant force</a:t>
            </a:r>
          </a:p>
          <a:p>
            <a:pPr eaLnBrk="1" hangingPunct="1"/>
            <a:r>
              <a:rPr lang="en-US" altLang="en-US" sz="2800" b="1" smtClean="0"/>
              <a:t>Find the resultant force</a:t>
            </a:r>
            <a:r>
              <a:rPr lang="en-US" altLang="en-US" sz="2800" smtClean="0"/>
              <a:t> by using</a:t>
            </a:r>
            <a:r>
              <a:rPr lang="en-US" altLang="en-US" sz="2800" b="1" smtClean="0"/>
              <a:t> </a:t>
            </a:r>
            <a:r>
              <a:rPr lang="en-US" altLang="en-US" sz="2800" smtClean="0"/>
              <a:t>the Pythagorean theorem and trig</a:t>
            </a:r>
            <a:r>
              <a:rPr lang="en-US" altLang="en-US" sz="2800" b="1" smtClean="0"/>
              <a:t> </a:t>
            </a:r>
          </a:p>
          <a:p>
            <a:pPr lvl="1" eaLnBrk="1" hangingPunct="1"/>
            <a:endParaRPr lang="en-US" altLang="en-US" sz="2400" smtClean="0"/>
          </a:p>
          <a:p>
            <a:pPr eaLnBrk="1" hangingPunct="1"/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Solving Strategy, Electric Field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alculate Electric Fields of point cha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Use the equation to find the electric field due to the individual cha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direction is given by the direction of the force on a positive test cha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Superposition Principle can be applied if more than one charge is pres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Lin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 smtClean="0"/>
              <a:t>Electric field lines </a:t>
            </a:r>
            <a:r>
              <a:rPr lang="en-US" altLang="en-US" dirty="0" smtClean="0"/>
              <a:t>are draw pointing in the direction of the field vector at any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he number of lines per unit area is proportional to the strength of the electric field in a given reg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Line Patter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For a positive source charge, the lines will radiate outward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145088" y="2139950"/>
          <a:ext cx="3810000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Photo Editor Photo" r:id="rId3" imgW="4371429" imgH="4439270" progId="MSPhotoEd.3">
                  <p:embed/>
                </p:oleObj>
              </mc:Choice>
              <mc:Fallback>
                <p:oleObj name="Photo Editor Photo" r:id="rId3" imgW="4371429" imgH="443927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139950"/>
                        <a:ext cx="3810000" cy="386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Line Patter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For a negative source charge, the lines will point inward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145088" y="2268538"/>
          <a:ext cx="38100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Photo Editor Photo" r:id="rId3" imgW="4590476" imgH="4352381" progId="MSPhotoEd.3">
                  <p:embed/>
                </p:oleObj>
              </mc:Choice>
              <mc:Fallback>
                <p:oleObj name="Photo Editor Photo" r:id="rId3" imgW="4590476" imgH="4352381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268538"/>
                        <a:ext cx="38100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Line Patter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n electric </a:t>
            </a:r>
            <a:r>
              <a:rPr lang="en-US" altLang="en-US" sz="2800" b="1" i="1" u="sng" dirty="0" smtClean="0"/>
              <a:t>dipole</a:t>
            </a:r>
            <a:r>
              <a:rPr lang="en-US" altLang="en-US" sz="2800" dirty="0" smtClean="0"/>
              <a:t> consists of two equal and opposite charges</a:t>
            </a:r>
          </a:p>
        </p:txBody>
      </p:sp>
      <p:graphicFrame>
        <p:nvGraphicFramePr>
          <p:cNvPr id="43012" name="Object 9"/>
          <p:cNvGraphicFramePr>
            <a:graphicFrameLocks noChangeAspect="1"/>
          </p:cNvGraphicFramePr>
          <p:nvPr/>
        </p:nvGraphicFramePr>
        <p:xfrm>
          <a:off x="5029200" y="1981200"/>
          <a:ext cx="387191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Photo Editor Photo" r:id="rId3" imgW="6885714" imgH="7228571" progId="MSPhotoEd.3">
                  <p:embed/>
                </p:oleObj>
              </mc:Choice>
              <mc:Fallback>
                <p:oleObj name="Photo Editor Photo" r:id="rId3" imgW="6885714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387191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Line Pattern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wo equal but like point charge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t a great distance from the charges, the field would be approximately that of a single charge of 2q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bulging out of the field lines between the charges indicates the repulsion between the char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low field lines between the charges indicates a weak field in this region</a:t>
            </a:r>
          </a:p>
        </p:txBody>
      </p:sp>
      <p:graphicFrame>
        <p:nvGraphicFramePr>
          <p:cNvPr id="44036" name="Object 9"/>
          <p:cNvGraphicFramePr>
            <a:graphicFrameLocks noChangeAspect="1"/>
          </p:cNvGraphicFramePr>
          <p:nvPr/>
        </p:nvGraphicFramePr>
        <p:xfrm>
          <a:off x="4572000" y="2184400"/>
          <a:ext cx="44275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Photo Editor Photo" r:id="rId3" imgW="7876190" imgH="7228571" progId="MSPhotoEd.3">
                  <p:embed/>
                </p:oleObj>
              </mc:Choice>
              <mc:Fallback>
                <p:oleObj name="Photo Editor Photo" r:id="rId3" imgW="7876190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84400"/>
                        <a:ext cx="44275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Charge, fin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u="sng" dirty="0" smtClean="0"/>
              <a:t>Charge is quantized</a:t>
            </a:r>
          </a:p>
          <a:p>
            <a:pPr lvl="1" eaLnBrk="1" hangingPunct="1"/>
            <a:r>
              <a:rPr lang="en-US" altLang="en-US" sz="2400" dirty="0" smtClean="0"/>
              <a:t>All charge is a multiple of a fundamental unit of charge, symbolized by e.</a:t>
            </a:r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Electrons have a charge of –e</a:t>
            </a:r>
          </a:p>
          <a:p>
            <a:pPr lvl="1" eaLnBrk="1" hangingPunct="1"/>
            <a:r>
              <a:rPr lang="en-US" altLang="en-US" sz="2400" dirty="0" smtClean="0"/>
              <a:t>Protons have a charge of +e</a:t>
            </a:r>
          </a:p>
          <a:p>
            <a:pPr lvl="1" eaLnBrk="1" hangingPunct="1"/>
            <a:r>
              <a:rPr lang="en-US" altLang="en-US" sz="2400" dirty="0" smtClean="0"/>
              <a:t>The SI unit of charge is the </a:t>
            </a:r>
            <a:r>
              <a:rPr lang="en-US" altLang="en-US" sz="2400" b="1" u="sng" dirty="0" smtClean="0"/>
              <a:t>Coulomb</a:t>
            </a:r>
            <a:r>
              <a:rPr lang="en-US" altLang="en-US" sz="2400" dirty="0" smtClean="0"/>
              <a:t> (C)</a:t>
            </a:r>
          </a:p>
          <a:p>
            <a:pPr lvl="2" eaLnBrk="1" hangingPunct="1"/>
            <a:r>
              <a:rPr lang="en-US" altLang="en-US" sz="2000" b="1" dirty="0" smtClean="0"/>
              <a:t>e = 1.6 x 10</a:t>
            </a:r>
            <a:r>
              <a:rPr lang="en-US" altLang="en-US" sz="2000" b="1" baseline="30000" dirty="0" smtClean="0"/>
              <a:t>-19</a:t>
            </a:r>
            <a:r>
              <a:rPr lang="en-US" altLang="en-US" sz="2000" b="1" dirty="0" smtClean="0"/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 Pattern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Unequal and unlike charges</a:t>
            </a:r>
          </a:p>
          <a:p>
            <a:pPr eaLnBrk="1" hangingPunct="1"/>
            <a:r>
              <a:rPr lang="en-US" altLang="en-US" sz="2800" smtClean="0"/>
              <a:t>Note that two lines leave the +2q charge for each line that terminates on -q</a:t>
            </a:r>
          </a:p>
        </p:txBody>
      </p:sp>
      <p:graphicFrame>
        <p:nvGraphicFramePr>
          <p:cNvPr id="45060" name="Object 9"/>
          <p:cNvGraphicFramePr>
            <a:graphicFrameLocks noChangeAspect="1"/>
          </p:cNvGraphicFramePr>
          <p:nvPr/>
        </p:nvGraphicFramePr>
        <p:xfrm>
          <a:off x="5105400" y="2057400"/>
          <a:ext cx="36830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Photo Editor Photo" r:id="rId3" imgW="6020640" imgH="7228571" progId="MSPhotoEd.3">
                  <p:embed/>
                </p:oleObj>
              </mc:Choice>
              <mc:Fallback>
                <p:oleObj name="Photo Editor Photo" r:id="rId3" imgW="6020640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36830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les for Drawing Electric Field Lin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lines for a group of charges must begin on positive charges and end on negative cha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n the case of an excess of charge, some lines will begin or end infinitely far awa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number of lines drawn leaving a positive charge or ending on a negative charge is proportional to the magnitude of the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o two field lines can cross each other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uctors in Electrostatic Equilibrium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hen no net motion of charge occurs within a conductor, the conductor is said to be in </a:t>
            </a:r>
            <a:r>
              <a:rPr lang="en-US" altLang="en-US" sz="2400" b="1" smtClean="0"/>
              <a:t>electrostatic equilibri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n isolated conductor has the following proper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electric field is zero everywhere inside the conducting materi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Any excess charge on an isolated conductor resides entirely on its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electric field just outside a charged conductor is perpendicular to the conductor’s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On an irregularly shaped conductor, the charge accumulates at locations where the radius of curvature of the surface is smallest (that is, at sharp poin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y 1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lectric field is zero everywhere inside the conducting materi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Consider if this were </a:t>
            </a:r>
            <a:r>
              <a:rPr lang="en-US" altLang="en-US" i="1" smtClean="0"/>
              <a:t>not</a:t>
            </a:r>
            <a:r>
              <a:rPr lang="en-US" altLang="en-US" smtClean="0"/>
              <a:t> tru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If there were an electric field inside the conductor, the free charge there would move and there would be a flow of charg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If there were a movement of charge, the conductor would not be in equilibrium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y 2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ny excess charge on an isolated conductor resides entirely on its surface</a:t>
            </a:r>
          </a:p>
          <a:p>
            <a:pPr lvl="1" eaLnBrk="1" hangingPunct="1"/>
            <a:r>
              <a:rPr lang="en-US" altLang="en-US" sz="2400" smtClean="0"/>
              <a:t>A direct result of the 1/r</a:t>
            </a:r>
            <a:r>
              <a:rPr lang="en-US" altLang="en-US" sz="2400" baseline="30000" smtClean="0"/>
              <a:t>2</a:t>
            </a:r>
            <a:r>
              <a:rPr lang="en-US" altLang="en-US" sz="2400" smtClean="0"/>
              <a:t> repulsion between like charges in Coulomb’s Law</a:t>
            </a:r>
          </a:p>
          <a:p>
            <a:pPr lvl="1" eaLnBrk="1" hangingPunct="1"/>
            <a:r>
              <a:rPr lang="en-US" altLang="en-US" sz="2400" smtClean="0"/>
              <a:t>If some excess of charge could be placed inside the conductor, the repulsive forces would push them as far apart as possible, causing them to migrate to the surface</a:t>
            </a:r>
          </a:p>
          <a:p>
            <a:pPr eaLnBrk="1" hangingPunct="1"/>
            <a:endParaRPr lang="en-US" altLang="en-US" sz="2800" smtClean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y 3</a:t>
            </a:r>
          </a:p>
        </p:txBody>
      </p:sp>
      <p:sp>
        <p:nvSpPr>
          <p:cNvPr id="50179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098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electric field just outside a charged conductor is perpendicular to the conductor’s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Consider what would happen it this was not tr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component along the surface would cause the charge to mo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t would not be in equilibrium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graphicFrame>
        <p:nvGraphicFramePr>
          <p:cNvPr id="50180" name="Object 12"/>
          <p:cNvGraphicFramePr>
            <a:graphicFrameLocks noChangeAspect="1"/>
          </p:cNvGraphicFramePr>
          <p:nvPr/>
        </p:nvGraphicFramePr>
        <p:xfrm>
          <a:off x="3962400" y="2606675"/>
          <a:ext cx="5105400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Photo Editor Photo" r:id="rId3" imgW="9523810" imgH="6400000" progId="MSPhotoEd.3">
                  <p:embed/>
                </p:oleObj>
              </mc:Choice>
              <mc:Fallback>
                <p:oleObj name="Photo Editor Photo" r:id="rId3" imgW="9523810" imgH="6400000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06675"/>
                        <a:ext cx="5105400" cy="343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y 4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On an irregularly shaped conductor, the charge accumulates at locations where the radius of curvature of the surface is smallest (that is, at sharp points)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51204" name="Object 9"/>
          <p:cNvGraphicFramePr>
            <a:graphicFrameLocks noChangeAspect="1"/>
          </p:cNvGraphicFramePr>
          <p:nvPr/>
        </p:nvGraphicFramePr>
        <p:xfrm>
          <a:off x="5181600" y="1905000"/>
          <a:ext cx="326548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Photo Editor Photo" r:id="rId3" imgW="5249008" imgH="7228571" progId="MSPhotoEd.3">
                  <p:embed/>
                </p:oleObj>
              </mc:Choice>
              <mc:Fallback>
                <p:oleObj name="Photo Editor Photo" r:id="rId3" imgW="5249008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3265488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y 4, cont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572000"/>
            <a:ext cx="83820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ny excess charge moves to its surf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charges move apart until an equilibrium is achiev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amount of charge per unit area is greater at the flat e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forces from the charges at the sharp end produce a larger resultant force away from the surf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Why a lightning rod work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smtClean="0"/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1219200" y="1966913"/>
          <a:ext cx="693420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Photo Editor Photo" r:id="rId3" imgW="9523810" imgH="3619048" progId="MSPhotoEd.3">
                  <p:embed/>
                </p:oleObj>
              </mc:Choice>
              <mc:Fallback>
                <p:oleObj name="Photo Editor Photo" r:id="rId3" imgW="9523810" imgH="3619048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66913"/>
                        <a:ext cx="6934200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s to Verify Properties of Charg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580312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araday’s Ice-Pail Experi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ncluded a charged object suspended inside a metal container causes a rearrangement of charge on the container in such a manner that the sign of the charge on the inside surface of the container is opposite the sign of the charge on the suspended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illikan Oil-Drop Experi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easured the elementary charge, 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ound every charge had an integral multiple of 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q = n 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ucto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2"/>
            <a:ext cx="7772400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u="sng" dirty="0" smtClean="0"/>
              <a:t>Conductors</a:t>
            </a:r>
            <a:r>
              <a:rPr lang="en-US" altLang="en-US" dirty="0" smtClean="0"/>
              <a:t> are materials in which the electric charges move freely </a:t>
            </a:r>
            <a:r>
              <a:rPr lang="en-US" altLang="en-US" b="1" u="sng" dirty="0" smtClean="0"/>
              <a:t>in response to an electr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opper, aluminum and silver are good condu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en a conductor is charged in a small region, the charge readily distributes itself over the entire surface of the mate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sulator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u="sng" dirty="0" smtClean="0"/>
              <a:t>Insulators</a:t>
            </a:r>
            <a:r>
              <a:rPr lang="en-US" altLang="en-US" dirty="0" smtClean="0"/>
              <a:t> are materials in which electric charges do not move free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Glass and rubber are examples of insula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en insulators are charged by rubbing, </a:t>
            </a:r>
            <a:r>
              <a:rPr lang="en-US" altLang="en-US" b="1" u="sng" dirty="0" smtClean="0"/>
              <a:t>only the rubbed area becomes charg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There is no tendency for the charge to move into other regions of the mate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miconductor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characteristics of semiconductors are </a:t>
            </a:r>
            <a:r>
              <a:rPr lang="en-US" altLang="en-US" b="1" u="sng" dirty="0" smtClean="0"/>
              <a:t>between those of insulators and conductors</a:t>
            </a:r>
          </a:p>
          <a:p>
            <a:pPr eaLnBrk="1" hangingPunct="1"/>
            <a:r>
              <a:rPr lang="en-US" altLang="en-US" dirty="0" smtClean="0"/>
              <a:t>Silicon and germanium are examples of semi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rging by </a:t>
            </a:r>
            <a:r>
              <a:rPr lang="en-US" altLang="en-US" b="1" dirty="0" smtClean="0"/>
              <a:t>Condu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charged object (the rod) is placed in contact with another object (the spher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Some electrons on the rod can move to the sphe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When the rod is removed, the sphere is left with a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The object being charged is always left with a charge having the same sign as the object doing the charging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5334000" y="1981200"/>
          <a:ext cx="24892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Photo Editor Photo" r:id="rId3" imgW="3809524" imgH="7228571" progId="MSPhotoEd.3">
                  <p:embed/>
                </p:oleObj>
              </mc:Choice>
              <mc:Fallback>
                <p:oleObj name="Photo Editor Photo" r:id="rId3" imgW="3809524" imgH="722857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24892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rging by </a:t>
            </a:r>
            <a:r>
              <a:rPr lang="en-US" altLang="en-US" b="1" dirty="0" smtClean="0"/>
              <a:t>Induction</a:t>
            </a:r>
          </a:p>
        </p:txBody>
      </p:sp>
      <p:sp>
        <p:nvSpPr>
          <p:cNvPr id="13315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22860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When an object is connected to a conducting wire or pipe buried in the earth, it is said to be grounded</a:t>
            </a:r>
          </a:p>
          <a:p>
            <a:pPr eaLnBrk="1" hangingPunct="1"/>
            <a:r>
              <a:rPr lang="en-US" altLang="en-US" sz="2400" smtClean="0"/>
              <a:t>A negatively charged rubber rod is brought near an uncharged sphere</a:t>
            </a:r>
          </a:p>
        </p:txBody>
      </p:sp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4757738" y="1828800"/>
          <a:ext cx="12620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Photo Editor Photo" r:id="rId3" imgW="7039958" imgH="7228571" progId="MSPhotoEd.3">
                  <p:embed/>
                </p:oleObj>
              </mc:Choice>
              <mc:Fallback>
                <p:oleObj name="Photo Editor Photo" r:id="rId3" imgW="7039958" imgH="7228571" progId="MSPhotoEd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828800"/>
                        <a:ext cx="12620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6248400" y="2209800"/>
          <a:ext cx="2819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Photo Editor Photo" r:id="rId5" imgW="9523810" imgH="5533333" progId="MSPhotoEd.3">
                  <p:embed/>
                </p:oleObj>
              </mc:Choice>
              <mc:Fallback>
                <p:oleObj name="Photo Editor Photo" r:id="rId5" imgW="9523810" imgH="5533333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2819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6172200" y="4267200"/>
          <a:ext cx="28956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Photo Editor Photo" r:id="rId7" imgW="9523810" imgH="5571429" progId="MSPhotoEd.3">
                  <p:embed/>
                </p:oleObj>
              </mc:Choice>
              <mc:Fallback>
                <p:oleObj name="Photo Editor Photo" r:id="rId7" imgW="9523810" imgH="5571429" progId="MSPhotoEd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8956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3733800" y="3284538"/>
          <a:ext cx="31242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Photo Editor Photo" r:id="rId9" imgW="9523810" imgH="4296375" progId="MSPhotoEd.3">
                  <p:embed/>
                </p:oleObj>
              </mc:Choice>
              <mc:Fallback>
                <p:oleObj name="Photo Editor Photo" r:id="rId9" imgW="9523810" imgH="4296375" progId="MSPhotoEd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84538"/>
                        <a:ext cx="31242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4876800" y="5410200"/>
          <a:ext cx="13493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Photo Editor Photo" r:id="rId11" imgW="7114286" imgH="7228571" progId="MSPhotoEd.3">
                  <p:embed/>
                </p:oleObj>
              </mc:Choice>
              <mc:Fallback>
                <p:oleObj name="Photo Editor Photo" r:id="rId11" imgW="7114286" imgH="7228571" progId="MSPhotoEd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1349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81</TotalTime>
  <Words>1979</Words>
  <Application>Microsoft Office PowerPoint</Application>
  <PresentationFormat>On-screen Show (4:3)</PresentationFormat>
  <Paragraphs>200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Arial</vt:lpstr>
      <vt:lpstr>Tahoma</vt:lpstr>
      <vt:lpstr>Verdana</vt:lpstr>
      <vt:lpstr>Wingdings</vt:lpstr>
      <vt:lpstr>Blends</vt:lpstr>
      <vt:lpstr>Photo Editor Photo</vt:lpstr>
      <vt:lpstr>Equation</vt:lpstr>
      <vt:lpstr>Chapter 15</vt:lpstr>
      <vt:lpstr>Properties of Electric Charges</vt:lpstr>
      <vt:lpstr>More Properties of Charge</vt:lpstr>
      <vt:lpstr>Properties of Charge, final</vt:lpstr>
      <vt:lpstr>Conductors</vt:lpstr>
      <vt:lpstr>Insulators</vt:lpstr>
      <vt:lpstr>Semiconductors</vt:lpstr>
      <vt:lpstr>Charging by Conduction</vt:lpstr>
      <vt:lpstr>Charging by Induction</vt:lpstr>
      <vt:lpstr>Charging by Induction, 2</vt:lpstr>
      <vt:lpstr>Charging by Induction, 3</vt:lpstr>
      <vt:lpstr>Charging by Induction, final</vt:lpstr>
      <vt:lpstr>Polarization</vt:lpstr>
      <vt:lpstr>Examples of  Polarization</vt:lpstr>
      <vt:lpstr>Coulomb’s Law</vt:lpstr>
      <vt:lpstr>Coulomb’s Law, cont.</vt:lpstr>
      <vt:lpstr>Characteristics of Particles</vt:lpstr>
      <vt:lpstr>Charles Coulomb</vt:lpstr>
      <vt:lpstr>Vector Nature of Electric Forces</vt:lpstr>
      <vt:lpstr>Vector Nature of Forces, cont.</vt:lpstr>
      <vt:lpstr>Electrical Forces are Field Forces</vt:lpstr>
      <vt:lpstr>Electrical Force Compared to Gravitational Force</vt:lpstr>
      <vt:lpstr>The Superposition Principle</vt:lpstr>
      <vt:lpstr>Superposition Principle Example</vt:lpstr>
      <vt:lpstr>Electrical Field</vt:lpstr>
      <vt:lpstr>PowerPoint Presentation</vt:lpstr>
      <vt:lpstr>PowerPoint Presentation</vt:lpstr>
      <vt:lpstr>Direction of Electric Field</vt:lpstr>
      <vt:lpstr>PowerPoint Presentation</vt:lpstr>
      <vt:lpstr>PowerPoint Presentation</vt:lpstr>
      <vt:lpstr>Problem Solving Strategy</vt:lpstr>
      <vt:lpstr>Problem Solving Strategy, cont</vt:lpstr>
      <vt:lpstr>Problem Solving Strategy, Electric Fields</vt:lpstr>
      <vt:lpstr>Electric Field Lines</vt:lpstr>
      <vt:lpstr>PowerPoint Presentation</vt:lpstr>
      <vt:lpstr>Electric Field Line Patterns</vt:lpstr>
      <vt:lpstr>Electric Field Line Patterns</vt:lpstr>
      <vt:lpstr>Electric Field Line Patterns</vt:lpstr>
      <vt:lpstr>Electric Field Line Patterns</vt:lpstr>
      <vt:lpstr>Electric Field Patterns</vt:lpstr>
      <vt:lpstr>Rules for Drawing Electric Field Lines</vt:lpstr>
      <vt:lpstr>Conductors in Electrostatic Equilibrium</vt:lpstr>
      <vt:lpstr>Property 1</vt:lpstr>
      <vt:lpstr>Property 2</vt:lpstr>
      <vt:lpstr>Property 3</vt:lpstr>
      <vt:lpstr>Property 4</vt:lpstr>
      <vt:lpstr>Property 4, cont.</vt:lpstr>
      <vt:lpstr>Experiments to Verify Properties of Charges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</dc:title>
  <dc:creator>Brooks/Cole</dc:creator>
  <cp:lastModifiedBy>Richard Malik</cp:lastModifiedBy>
  <cp:revision>32</cp:revision>
  <cp:lastPrinted>1601-01-01T00:00:00Z</cp:lastPrinted>
  <dcterms:created xsi:type="dcterms:W3CDTF">2002-09-05T20:40:08Z</dcterms:created>
  <dcterms:modified xsi:type="dcterms:W3CDTF">2016-03-10T13:01:52Z</dcterms:modified>
</cp:coreProperties>
</file>